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E0A2405" w14:textId="1358C71B" w:rsidR="00A65EE9" w:rsidRPr="00D64675" w:rsidRDefault="00AA7C5F" w:rsidP="00A65EE9">
      <w:pPr>
        <w:pStyle w:val="Title"/>
        <w:rPr>
          <w:rStyle w:val="subtext"/>
          <w:rFonts w:asciiTheme="majorHAnsi" w:hAnsiTheme="majorHAnsi" w:cstheme="majorBidi"/>
          <w:color w:val="auto"/>
          <w:sz w:val="32"/>
          <w:szCs w:val="56"/>
          <w:lang w:val="es-ES"/>
        </w:rPr>
      </w:pPr>
      <w:r w:rsidRPr="00D64675">
        <w:rPr>
          <w:lang w:val="es-ES"/>
        </w:rPr>
        <w:t>Gra</w:t>
      </w:r>
      <w:r w:rsidR="00D64675" w:rsidRPr="00D64675">
        <w:rPr>
          <w:lang w:val="es-ES"/>
        </w:rPr>
        <w:t>ficando</w:t>
      </w:r>
      <w:r w:rsidRPr="00D64675">
        <w:rPr>
          <w:lang w:val="es-ES"/>
        </w:rPr>
        <w:t xml:space="preserve"> C: </w:t>
      </w:r>
      <w:r w:rsidR="00D64675" w:rsidRPr="00D64675">
        <w:rPr>
          <w:lang w:val="es-ES"/>
        </w:rPr>
        <w:t>FUNCIONES EXPONENCIALES Y LOGARÍTMICAS</w:t>
      </w:r>
    </w:p>
    <w:p w14:paraId="7E15F144" w14:textId="646F9EB6" w:rsidR="009D6E8D" w:rsidRPr="00D64675" w:rsidRDefault="005A29D5" w:rsidP="009D6E8D">
      <w:pPr>
        <w:rPr>
          <w:lang w:val="es-ES"/>
        </w:rPr>
      </w:pPr>
      <w:r w:rsidRPr="00D64675">
        <w:rPr>
          <w:lang w:val="es-ES"/>
        </w:rPr>
        <w:t>U</w:t>
      </w:r>
      <w:r w:rsidR="00D64675">
        <w:rPr>
          <w:lang w:val="es-ES"/>
        </w:rPr>
        <w:t>s</w:t>
      </w:r>
      <w:r w:rsidRPr="00D64675">
        <w:rPr>
          <w:lang w:val="es-ES"/>
        </w:rPr>
        <w:t>a tu calculadora gráfica para realizar las siguientes tareas</w:t>
      </w:r>
      <w:r w:rsidR="0027784E" w:rsidRPr="00D64675">
        <w:rPr>
          <w:lang w:val="es-ES"/>
        </w:rPr>
        <w:t>:</w:t>
      </w:r>
    </w:p>
    <w:p w14:paraId="7C9842F3" w14:textId="030DE4DD" w:rsidR="0027784E" w:rsidRPr="00E9492A" w:rsidRDefault="0027784E" w:rsidP="0027784E">
      <w:pPr>
        <w:pStyle w:val="Heading1"/>
      </w:pPr>
      <w:proofErr w:type="spellStart"/>
      <w:r w:rsidRPr="00E9492A">
        <w:t>Part</w:t>
      </w:r>
      <w:r w:rsidR="005A29D5" w:rsidRPr="00E9492A">
        <w:t>e</w:t>
      </w:r>
      <w:proofErr w:type="spellEnd"/>
      <w:r w:rsidRPr="00E9492A">
        <w:t xml:space="preserve"> I</w:t>
      </w:r>
    </w:p>
    <w:p w14:paraId="783A6B6A" w14:textId="7DF2862C" w:rsidR="005A29D5" w:rsidRPr="009005F0" w:rsidRDefault="005A29D5" w:rsidP="005A29D5">
      <w:pPr>
        <w:tabs>
          <w:tab w:val="left" w:pos="7200"/>
        </w:tabs>
        <w:rPr>
          <w:lang w:val="es-ES"/>
        </w:rPr>
      </w:pPr>
      <w:r w:rsidRPr="009005F0">
        <w:rPr>
          <w:lang w:val="es-ES"/>
        </w:rPr>
        <w:t>Haz la gráfica de</w:t>
      </w:r>
      <w:r w:rsidR="0027784E" w:rsidRPr="009005F0">
        <w:rPr>
          <w:lang w:val="es-ES"/>
        </w:rPr>
        <w:t xml:space="preserve"> </w:t>
      </w:r>
      <w:r w:rsidR="001D7D6F" w:rsidRPr="00E9492A">
        <w:rPr>
          <w:noProof/>
          <w:position w:val="-10"/>
        </w:rPr>
        <w:object w:dxaOrig="639" w:dyaOrig="360" w14:anchorId="6DA8C0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30.85pt;height:18pt;mso-width-percent:0;mso-height-percent:0;mso-width-percent:0;mso-height-percent:0" o:ole="">
            <v:imagedata r:id="rId8" o:title=""/>
          </v:shape>
          <o:OLEObject Type="Embed" ProgID="Equation.DSMT4" ShapeID="_x0000_i1038" DrawAspect="Content" ObjectID="_1771996609" r:id="rId9"/>
        </w:object>
      </w:r>
      <w:r w:rsidR="0027784E" w:rsidRPr="009005F0">
        <w:rPr>
          <w:lang w:val="es-ES"/>
        </w:rPr>
        <w:t xml:space="preserve"> </w:t>
      </w:r>
      <w:r w:rsidRPr="009005F0">
        <w:rPr>
          <w:lang w:val="es-ES"/>
        </w:rPr>
        <w:t>en tu calculadora y dibújala aquí:</w:t>
      </w:r>
    </w:p>
    <w:p w14:paraId="0D10BE6A" w14:textId="28C557A4" w:rsidR="0027784E" w:rsidRPr="00E9492A" w:rsidRDefault="002A27D2" w:rsidP="0027784E">
      <w:pPr>
        <w:pStyle w:val="BodyText"/>
      </w:pPr>
      <w:r w:rsidRPr="009005F0">
        <w:rPr>
          <w:lang w:val="es-ES"/>
        </w:rPr>
        <w:t xml:space="preserve">     </w:t>
      </w:r>
      <w:r w:rsidRPr="00E9492A">
        <w:rPr>
          <w:noProof/>
          <w:szCs w:val="24"/>
        </w:rPr>
        <w:drawing>
          <wp:inline distT="0" distB="0" distL="0" distR="0" wp14:anchorId="2554D91B" wp14:editId="4319ABA9">
            <wp:extent cx="2028272" cy="2057400"/>
            <wp:effectExtent l="0" t="0" r="0" b="0"/>
            <wp:docPr id="1" name="Picture 1" descr="A grid of squares with numbers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id of squares with numbers on it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766E8" w14:textId="520819A5" w:rsidR="0027784E" w:rsidRPr="00D64675" w:rsidRDefault="005A29D5" w:rsidP="0027784E">
      <w:pPr>
        <w:pStyle w:val="BodyText"/>
        <w:rPr>
          <w:lang w:val="es-ES"/>
        </w:rPr>
      </w:pPr>
      <w:r w:rsidRPr="00D64675">
        <w:rPr>
          <w:lang w:val="es-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AA7C5F" w:rsidRPr="00E9492A" w14:paraId="397C34FB" w14:textId="77777777" w:rsidTr="00FF7A0D">
        <w:tc>
          <w:tcPr>
            <w:tcW w:w="2337" w:type="dxa"/>
            <w:vAlign w:val="center"/>
          </w:tcPr>
          <w:p w14:paraId="1E830DD4" w14:textId="0205C1B0" w:rsidR="00AA7C5F" w:rsidRPr="00E9492A" w:rsidRDefault="001D7D6F" w:rsidP="00AA7C5F">
            <w:pPr>
              <w:pStyle w:val="BodyText"/>
              <w:jc w:val="center"/>
            </w:pPr>
            <w:r w:rsidRPr="00E9492A">
              <w:rPr>
                <w:noProof/>
                <w:position w:val="-10"/>
              </w:rPr>
              <w:object w:dxaOrig="639" w:dyaOrig="360" w14:anchorId="7C73D029">
                <v:shape id="_x0000_i1037" type="#_x0000_t75" alt="" style="width:30.85pt;height:18pt;mso-width-percent:0;mso-height-percent:0;mso-width-percent:0;mso-height-percent:0" o:ole="">
                  <v:imagedata r:id="rId8" o:title=""/>
                </v:shape>
                <o:OLEObject Type="Embed" ProgID="Equation.DSMT4" ShapeID="_x0000_i1037" DrawAspect="Content" ObjectID="_1771996610" r:id="rId11"/>
              </w:object>
            </w:r>
          </w:p>
        </w:tc>
        <w:tc>
          <w:tcPr>
            <w:tcW w:w="2337" w:type="dxa"/>
            <w:vAlign w:val="center"/>
          </w:tcPr>
          <w:p w14:paraId="24B63816" w14:textId="2329FA31" w:rsidR="00AA7C5F" w:rsidRPr="00E9492A" w:rsidRDefault="001D7D6F" w:rsidP="00AA7C5F">
            <w:pPr>
              <w:pStyle w:val="BodyText"/>
              <w:jc w:val="center"/>
            </w:pPr>
            <w:r w:rsidRPr="00E9492A">
              <w:rPr>
                <w:noProof/>
                <w:position w:val="-10"/>
              </w:rPr>
              <w:object w:dxaOrig="740" w:dyaOrig="360" w14:anchorId="7DC5AA7A">
                <v:shape id="_x0000_i1036" type="#_x0000_t75" alt="" style="width:36pt;height:18pt;mso-width-percent:0;mso-height-percent:0;mso-width-percent:0;mso-height-percent:0" o:ole="">
                  <v:imagedata r:id="rId12" o:title=""/>
                </v:shape>
                <o:OLEObject Type="Embed" ProgID="Equation.DSMT4" ShapeID="_x0000_i1036" DrawAspect="Content" ObjectID="_1771996611" r:id="rId13"/>
              </w:object>
            </w:r>
          </w:p>
        </w:tc>
        <w:tc>
          <w:tcPr>
            <w:tcW w:w="2338" w:type="dxa"/>
            <w:vAlign w:val="center"/>
          </w:tcPr>
          <w:p w14:paraId="7D927510" w14:textId="3919A16D" w:rsidR="00AA7C5F" w:rsidRPr="00E9492A" w:rsidRDefault="001D7D6F" w:rsidP="00AA7C5F">
            <w:pPr>
              <w:pStyle w:val="BodyText"/>
              <w:jc w:val="center"/>
            </w:pPr>
            <w:r w:rsidRPr="00E9492A">
              <w:rPr>
                <w:noProof/>
                <w:position w:val="-10"/>
              </w:rPr>
              <w:object w:dxaOrig="940" w:dyaOrig="360" w14:anchorId="42079CDD">
                <v:shape id="_x0000_i1035" type="#_x0000_t75" alt="" style="width:46.3pt;height:18pt;mso-width-percent:0;mso-height-percent:0;mso-width-percent:0;mso-height-percent:0" o:ole="">
                  <v:imagedata r:id="rId14" o:title=""/>
                </v:shape>
                <o:OLEObject Type="Embed" ProgID="Equation.DSMT4" ShapeID="_x0000_i1035" DrawAspect="Content" ObjectID="_1771996612" r:id="rId15"/>
              </w:object>
            </w:r>
          </w:p>
        </w:tc>
        <w:tc>
          <w:tcPr>
            <w:tcW w:w="2338" w:type="dxa"/>
            <w:vAlign w:val="center"/>
          </w:tcPr>
          <w:p w14:paraId="76A1D52E" w14:textId="4B8B28ED" w:rsidR="00AA7C5F" w:rsidRPr="00E9492A" w:rsidRDefault="001D7D6F" w:rsidP="00AA7C5F">
            <w:pPr>
              <w:pStyle w:val="BodyText"/>
              <w:jc w:val="center"/>
            </w:pPr>
            <w:r w:rsidRPr="00E9492A">
              <w:rPr>
                <w:noProof/>
                <w:position w:val="-10"/>
              </w:rPr>
              <w:object w:dxaOrig="780" w:dyaOrig="360" w14:anchorId="2B1B25F0">
                <v:shape id="_x0000_i1034" type="#_x0000_t75" alt="" style="width:39.45pt;height:18pt;mso-width-percent:0;mso-height-percent:0;mso-width-percent:0;mso-height-percent:0" o:ole="">
                  <v:imagedata r:id="rId16" o:title=""/>
                </v:shape>
                <o:OLEObject Type="Embed" ProgID="Equation.DSMT4" ShapeID="_x0000_i1034" DrawAspect="Content" ObjectID="_1771996613" r:id="rId17"/>
              </w:object>
            </w:r>
          </w:p>
        </w:tc>
      </w:tr>
    </w:tbl>
    <w:p w14:paraId="798353DF" w14:textId="77777777" w:rsidR="002A27D2" w:rsidRPr="00E9492A" w:rsidRDefault="002A27D2" w:rsidP="0027784E">
      <w:pPr>
        <w:pStyle w:val="BodyText"/>
      </w:pPr>
    </w:p>
    <w:p w14:paraId="214F0CA5" w14:textId="60B17165" w:rsidR="0027784E" w:rsidRPr="009005F0" w:rsidRDefault="005A29D5" w:rsidP="0027784E">
      <w:pPr>
        <w:pStyle w:val="BodyText"/>
        <w:rPr>
          <w:lang w:val="es-ES"/>
        </w:rPr>
      </w:pPr>
      <w:r w:rsidRPr="009005F0">
        <w:rPr>
          <w:lang w:val="es-ES"/>
        </w:rPr>
        <w:t xml:space="preserve">Primero, predice cómo los cambios en la ecuación </w:t>
      </w:r>
      <w:r w:rsidR="001D7D6F" w:rsidRPr="00E9492A">
        <w:rPr>
          <w:noProof/>
          <w:position w:val="-10"/>
        </w:rPr>
        <w:object w:dxaOrig="639" w:dyaOrig="360" w14:anchorId="61AA6354">
          <v:shape id="_x0000_i1033" type="#_x0000_t75" alt="" style="width:30.85pt;height:18pt;mso-width-percent:0;mso-height-percent:0;mso-width-percent:0;mso-height-percent:0" o:ole="">
            <v:imagedata r:id="rId8" o:title=""/>
          </v:shape>
          <o:OLEObject Type="Embed" ProgID="Equation.DSMT4" ShapeID="_x0000_i1033" DrawAspect="Content" ObjectID="_1771996614" r:id="rId18"/>
        </w:object>
      </w:r>
      <w:r w:rsidRPr="009005F0">
        <w:rPr>
          <w:lang w:val="es-ES"/>
        </w:rPr>
        <w:t xml:space="preserve"> cambiarán la gráfica:</w:t>
      </w:r>
    </w:p>
    <w:p w14:paraId="63377AC3" w14:textId="77777777" w:rsidR="002A27D2" w:rsidRPr="009005F0" w:rsidRDefault="002A27D2" w:rsidP="0027784E">
      <w:pPr>
        <w:pStyle w:val="BodyText"/>
        <w:rPr>
          <w:lang w:val="es-ES"/>
        </w:rPr>
      </w:pPr>
    </w:p>
    <w:p w14:paraId="1A0135C8" w14:textId="77777777" w:rsidR="002A27D2" w:rsidRPr="009005F0" w:rsidRDefault="002A27D2" w:rsidP="0027784E">
      <w:pPr>
        <w:pStyle w:val="BodyText"/>
        <w:rPr>
          <w:lang w:val="es-ES"/>
        </w:rPr>
      </w:pPr>
    </w:p>
    <w:p w14:paraId="2B89A7DE" w14:textId="77777777" w:rsidR="002A27D2" w:rsidRPr="009005F0" w:rsidRDefault="002A27D2" w:rsidP="0027784E">
      <w:pPr>
        <w:pStyle w:val="BodyText"/>
        <w:rPr>
          <w:lang w:val="es-ES"/>
        </w:rPr>
      </w:pPr>
    </w:p>
    <w:p w14:paraId="674E4802" w14:textId="77777777" w:rsidR="008D4A94" w:rsidRPr="00D64675" w:rsidRDefault="008D4A94" w:rsidP="008D4A94">
      <w:pPr>
        <w:tabs>
          <w:tab w:val="left" w:pos="7200"/>
        </w:tabs>
        <w:rPr>
          <w:lang w:val="es-ES"/>
        </w:rPr>
      </w:pPr>
      <w:r w:rsidRPr="00D64675">
        <w:rPr>
          <w:lang w:val="es-ES"/>
        </w:rPr>
        <w:t>En segundo lugar, grafica las ecuaciones y explica los cambios en cada gráfica en comparación con la gráfica principal.</w:t>
      </w:r>
    </w:p>
    <w:p w14:paraId="412D753B" w14:textId="77777777" w:rsidR="008D4A94" w:rsidRPr="00D64675" w:rsidRDefault="008D4A94" w:rsidP="008D4A94">
      <w:pPr>
        <w:pStyle w:val="BodyText"/>
        <w:rPr>
          <w:lang w:val="es-ES"/>
        </w:rPr>
      </w:pPr>
    </w:p>
    <w:p w14:paraId="2E84B94E" w14:textId="77777777" w:rsidR="008D4A94" w:rsidRPr="00D64675" w:rsidRDefault="008D4A94" w:rsidP="008D4A94">
      <w:pPr>
        <w:pStyle w:val="BodyText"/>
        <w:rPr>
          <w:lang w:val="es-ES"/>
        </w:rPr>
      </w:pPr>
    </w:p>
    <w:p w14:paraId="34C5B510" w14:textId="3AD7E587" w:rsidR="008D4A94" w:rsidRPr="009005F0" w:rsidRDefault="008D4A94" w:rsidP="008D4A94">
      <w:pPr>
        <w:tabs>
          <w:tab w:val="left" w:pos="7200"/>
        </w:tabs>
        <w:rPr>
          <w:lang w:val="es-ES"/>
        </w:rPr>
      </w:pPr>
      <w:r w:rsidRPr="009005F0">
        <w:rPr>
          <w:lang w:val="es-ES"/>
        </w:rPr>
        <w:t xml:space="preserve">En tercer lugar, explica cómo se compararía la gráfica de </w:t>
      </w:r>
      <w:r w:rsidR="001D7D6F" w:rsidRPr="00E9492A">
        <w:rPr>
          <w:noProof/>
          <w:position w:val="-10"/>
        </w:rPr>
        <w:object w:dxaOrig="1120" w:dyaOrig="360" w14:anchorId="633D1EEA">
          <v:shape id="_x0000_i1032" type="#_x0000_t75" alt="" style="width:55.7pt;height:18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71996615" r:id="rId20"/>
        </w:object>
      </w:r>
      <w:r w:rsidRPr="009005F0">
        <w:rPr>
          <w:lang w:val="es-ES"/>
        </w:rPr>
        <w:t xml:space="preserve"> con la gráfica principal.</w:t>
      </w:r>
    </w:p>
    <w:p w14:paraId="7E344F81" w14:textId="77777777" w:rsidR="0027784E" w:rsidRPr="009005F0" w:rsidRDefault="0027784E" w:rsidP="0027784E">
      <w:pPr>
        <w:pStyle w:val="BodyText"/>
        <w:rPr>
          <w:lang w:val="es-ES"/>
        </w:rPr>
      </w:pPr>
    </w:p>
    <w:p w14:paraId="21E4F920" w14:textId="77777777" w:rsidR="002A27D2" w:rsidRPr="009005F0" w:rsidRDefault="002A27D2" w:rsidP="0027784E">
      <w:pPr>
        <w:pStyle w:val="BodyText"/>
        <w:rPr>
          <w:lang w:val="es-ES"/>
        </w:rPr>
      </w:pPr>
    </w:p>
    <w:p w14:paraId="1DB1C05D" w14:textId="77777777" w:rsidR="002A27D2" w:rsidRPr="009005F0" w:rsidRDefault="002A27D2" w:rsidP="0027784E">
      <w:pPr>
        <w:pStyle w:val="BodyText"/>
        <w:rPr>
          <w:lang w:val="es-ES"/>
        </w:rPr>
      </w:pPr>
    </w:p>
    <w:p w14:paraId="63436F81" w14:textId="509EB072" w:rsidR="002A27D2" w:rsidRPr="00E9492A" w:rsidRDefault="005A29D5" w:rsidP="002A27D2">
      <w:pPr>
        <w:pStyle w:val="Heading1"/>
      </w:pPr>
      <w:proofErr w:type="spellStart"/>
      <w:r w:rsidRPr="00E9492A">
        <w:lastRenderedPageBreak/>
        <w:t>Parte</w:t>
      </w:r>
      <w:proofErr w:type="spellEnd"/>
      <w:r w:rsidR="002A27D2" w:rsidRPr="00E9492A">
        <w:t xml:space="preserve"> I</w:t>
      </w:r>
      <w:r w:rsidR="00F6547C" w:rsidRPr="00E9492A">
        <w:t>I</w:t>
      </w:r>
    </w:p>
    <w:p w14:paraId="75250431" w14:textId="771DA791" w:rsidR="008D4A94" w:rsidRPr="009005F0" w:rsidRDefault="008D4A94" w:rsidP="008D4A94">
      <w:pPr>
        <w:tabs>
          <w:tab w:val="left" w:pos="7200"/>
        </w:tabs>
        <w:rPr>
          <w:lang w:val="es-ES"/>
        </w:rPr>
      </w:pPr>
      <w:r w:rsidRPr="009005F0">
        <w:rPr>
          <w:lang w:val="es-ES"/>
        </w:rPr>
        <w:t xml:space="preserve">Haz la gráfica de </w:t>
      </w:r>
      <w:r w:rsidR="001D7D6F" w:rsidRPr="00E9492A">
        <w:rPr>
          <w:noProof/>
          <w:position w:val="-14"/>
        </w:rPr>
        <w:object w:dxaOrig="980" w:dyaOrig="400" w14:anchorId="35D2E811">
          <v:shape id="_x0000_i1031" type="#_x0000_t75" alt="" style="width:48.85pt;height:18.8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71996616" r:id="rId22"/>
        </w:object>
      </w:r>
      <w:r w:rsidRPr="009005F0">
        <w:rPr>
          <w:lang w:val="es-ES"/>
        </w:rPr>
        <w:t xml:space="preserve"> en tu calculadora y dibújala aquí:</w:t>
      </w:r>
    </w:p>
    <w:p w14:paraId="48D08E32" w14:textId="77777777" w:rsidR="002A27D2" w:rsidRPr="00E9492A" w:rsidRDefault="002A27D2" w:rsidP="002A27D2">
      <w:pPr>
        <w:pStyle w:val="BodyText"/>
      </w:pPr>
      <w:r w:rsidRPr="009005F0">
        <w:rPr>
          <w:lang w:val="es-ES"/>
        </w:rPr>
        <w:t xml:space="preserve">     </w:t>
      </w:r>
      <w:r w:rsidRPr="00E9492A">
        <w:rPr>
          <w:noProof/>
          <w:szCs w:val="24"/>
        </w:rPr>
        <w:drawing>
          <wp:inline distT="0" distB="0" distL="0" distR="0" wp14:anchorId="25202562" wp14:editId="5D46F8B7">
            <wp:extent cx="2028272" cy="2057400"/>
            <wp:effectExtent l="0" t="0" r="0" b="0"/>
            <wp:docPr id="587321734" name="Picture 587321734" descr="A grid of squares with numbers on i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id of squares with numbers on it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F252A" w14:textId="77777777" w:rsidR="008D4A94" w:rsidRPr="00D64675" w:rsidRDefault="008D4A94" w:rsidP="008D4A94">
      <w:pPr>
        <w:pStyle w:val="BodyText"/>
        <w:rPr>
          <w:lang w:val="es-ES"/>
        </w:rPr>
      </w:pPr>
      <w:r w:rsidRPr="00D64675">
        <w:rPr>
          <w:lang w:val="es-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9492A" w:rsidRPr="00E9492A" w14:paraId="3E4D75CB" w14:textId="77777777" w:rsidTr="00FF7A0D">
        <w:tc>
          <w:tcPr>
            <w:tcW w:w="2337" w:type="dxa"/>
            <w:vAlign w:val="center"/>
          </w:tcPr>
          <w:p w14:paraId="0FFC0CAC" w14:textId="272DA5F6" w:rsidR="00E9492A" w:rsidRPr="00E9492A" w:rsidRDefault="001D7D6F" w:rsidP="00E9492A">
            <w:pPr>
              <w:pStyle w:val="BodyText"/>
              <w:jc w:val="center"/>
            </w:pPr>
            <w:r w:rsidRPr="00E9492A">
              <w:rPr>
                <w:noProof/>
                <w:position w:val="-14"/>
              </w:rPr>
              <w:object w:dxaOrig="980" w:dyaOrig="400" w14:anchorId="644787B2">
                <v:shape id="_x0000_i1030" type="#_x0000_t75" alt="" style="width:48.85pt;height:18.85pt;mso-width-percent:0;mso-height-percent:0;mso-width-percent:0;mso-height-percent:0" o:ole="">
                  <v:imagedata r:id="rId21" o:title=""/>
                </v:shape>
                <o:OLEObject Type="Embed" ProgID="Equation.DSMT4" ShapeID="_x0000_i1030" DrawAspect="Content" ObjectID="_1771996617" r:id="rId23"/>
              </w:object>
            </w:r>
          </w:p>
        </w:tc>
        <w:tc>
          <w:tcPr>
            <w:tcW w:w="2337" w:type="dxa"/>
            <w:vAlign w:val="center"/>
          </w:tcPr>
          <w:p w14:paraId="537EE073" w14:textId="1B9411F1" w:rsidR="00E9492A" w:rsidRPr="00E9492A" w:rsidRDefault="001D7D6F" w:rsidP="00E9492A">
            <w:pPr>
              <w:pStyle w:val="BodyText"/>
              <w:jc w:val="center"/>
            </w:pPr>
            <w:r w:rsidRPr="00E9492A">
              <w:rPr>
                <w:noProof/>
                <w:position w:val="-14"/>
              </w:rPr>
              <w:object w:dxaOrig="1100" w:dyaOrig="400" w14:anchorId="3A6A5037">
                <v:shape id="_x0000_i1029" type="#_x0000_t75" alt="" style="width:54.85pt;height:18.85pt;mso-width-percent:0;mso-height-percent:0;mso-width-percent:0;mso-height-percent:0" o:ole="">
                  <v:imagedata r:id="rId24" o:title=""/>
                </v:shape>
                <o:OLEObject Type="Embed" ProgID="Equation.DSMT4" ShapeID="_x0000_i1029" DrawAspect="Content" ObjectID="_1771996618" r:id="rId25"/>
              </w:object>
            </w:r>
          </w:p>
        </w:tc>
        <w:tc>
          <w:tcPr>
            <w:tcW w:w="2338" w:type="dxa"/>
            <w:vAlign w:val="center"/>
          </w:tcPr>
          <w:p w14:paraId="45757DEF" w14:textId="44C72F85" w:rsidR="00E9492A" w:rsidRPr="00E9492A" w:rsidRDefault="001D7D6F" w:rsidP="00E9492A">
            <w:pPr>
              <w:pStyle w:val="BodyText"/>
              <w:jc w:val="center"/>
            </w:pPr>
            <w:r w:rsidRPr="00E9492A">
              <w:rPr>
                <w:noProof/>
                <w:position w:val="-14"/>
              </w:rPr>
              <w:object w:dxaOrig="1320" w:dyaOrig="400" w14:anchorId="5338CAC1">
                <v:shape id="_x0000_i1028" type="#_x0000_t75" alt="" style="width:66.85pt;height:18.85pt;mso-width-percent:0;mso-height-percent:0;mso-width-percent:0;mso-height-percent:0" o:ole="">
                  <v:imagedata r:id="rId26" o:title=""/>
                </v:shape>
                <o:OLEObject Type="Embed" ProgID="Equation.DSMT4" ShapeID="_x0000_i1028" DrawAspect="Content" ObjectID="_1771996619" r:id="rId27"/>
              </w:object>
            </w:r>
          </w:p>
        </w:tc>
        <w:tc>
          <w:tcPr>
            <w:tcW w:w="2338" w:type="dxa"/>
            <w:vAlign w:val="center"/>
          </w:tcPr>
          <w:p w14:paraId="476D11B7" w14:textId="707F47D8" w:rsidR="00E9492A" w:rsidRPr="00E9492A" w:rsidRDefault="001D7D6F" w:rsidP="00E9492A">
            <w:pPr>
              <w:pStyle w:val="BodyText"/>
              <w:jc w:val="center"/>
            </w:pPr>
            <w:r w:rsidRPr="00E9492A">
              <w:rPr>
                <w:noProof/>
                <w:position w:val="-14"/>
              </w:rPr>
              <w:object w:dxaOrig="1320" w:dyaOrig="400" w14:anchorId="7385D668">
                <v:shape id="_x0000_i1027" type="#_x0000_t75" alt="" style="width:66.85pt;height:18.85pt;mso-width-percent:0;mso-height-percent:0;mso-width-percent:0;mso-height-percent:0" o:ole="">
                  <v:imagedata r:id="rId28" o:title=""/>
                </v:shape>
                <o:OLEObject Type="Embed" ProgID="Equation.DSMT4" ShapeID="_x0000_i1027" DrawAspect="Content" ObjectID="_1771996620" r:id="rId29"/>
              </w:object>
            </w:r>
          </w:p>
        </w:tc>
      </w:tr>
    </w:tbl>
    <w:p w14:paraId="3CACBE32" w14:textId="77777777" w:rsidR="002A27D2" w:rsidRPr="00E9492A" w:rsidRDefault="002A27D2" w:rsidP="002A27D2">
      <w:pPr>
        <w:pStyle w:val="BodyText"/>
      </w:pPr>
    </w:p>
    <w:p w14:paraId="7AFEEA9E" w14:textId="7E8548CF" w:rsidR="008D4A94" w:rsidRPr="009005F0" w:rsidRDefault="008D4A94" w:rsidP="008D4A94">
      <w:pPr>
        <w:pStyle w:val="BodyText"/>
        <w:rPr>
          <w:lang w:val="es-ES"/>
        </w:rPr>
      </w:pPr>
      <w:r w:rsidRPr="009005F0">
        <w:rPr>
          <w:lang w:val="es-ES"/>
        </w:rPr>
        <w:t xml:space="preserve">Primero, predice cómo los cambios en la ecuación </w:t>
      </w:r>
      <w:r w:rsidR="001D7D6F" w:rsidRPr="00E9492A">
        <w:rPr>
          <w:noProof/>
          <w:position w:val="-14"/>
        </w:rPr>
        <w:object w:dxaOrig="980" w:dyaOrig="400" w14:anchorId="4A782737">
          <v:shape id="_x0000_i1026" type="#_x0000_t75" alt="" style="width:48.85pt;height:18.85pt;mso-width-percent:0;mso-height-percent:0;mso-width-percent:0;mso-height-percent:0" o:ole="">
            <v:imagedata r:id="rId21" o:title=""/>
          </v:shape>
          <o:OLEObject Type="Embed" ProgID="Equation.DSMT4" ShapeID="_x0000_i1026" DrawAspect="Content" ObjectID="_1771996621" r:id="rId30"/>
        </w:object>
      </w:r>
      <w:r w:rsidRPr="009005F0">
        <w:rPr>
          <w:lang w:val="es-ES"/>
        </w:rPr>
        <w:t xml:space="preserve"> cambiarán la gráfica:</w:t>
      </w:r>
    </w:p>
    <w:p w14:paraId="6134E2E4" w14:textId="77777777" w:rsidR="002A27D2" w:rsidRPr="009005F0" w:rsidRDefault="002A27D2" w:rsidP="002A27D2">
      <w:pPr>
        <w:pStyle w:val="BodyText"/>
        <w:rPr>
          <w:lang w:val="es-ES"/>
        </w:rPr>
      </w:pPr>
    </w:p>
    <w:p w14:paraId="44F135D2" w14:textId="77777777" w:rsidR="002A27D2" w:rsidRPr="009005F0" w:rsidRDefault="002A27D2" w:rsidP="002A27D2">
      <w:pPr>
        <w:pStyle w:val="BodyText"/>
        <w:rPr>
          <w:lang w:val="es-ES"/>
        </w:rPr>
      </w:pPr>
    </w:p>
    <w:p w14:paraId="74AA8FD4" w14:textId="77777777" w:rsidR="002A27D2" w:rsidRPr="009005F0" w:rsidRDefault="002A27D2" w:rsidP="002A27D2">
      <w:pPr>
        <w:pStyle w:val="BodyText"/>
        <w:rPr>
          <w:lang w:val="es-ES"/>
        </w:rPr>
      </w:pPr>
    </w:p>
    <w:p w14:paraId="4E5CB05A" w14:textId="6D0CCC6A" w:rsidR="002A27D2" w:rsidRPr="00D64675" w:rsidRDefault="008D4A94" w:rsidP="008D4A94">
      <w:pPr>
        <w:tabs>
          <w:tab w:val="left" w:pos="7200"/>
        </w:tabs>
        <w:rPr>
          <w:lang w:val="es-ES"/>
        </w:rPr>
      </w:pPr>
      <w:r w:rsidRPr="00D64675">
        <w:rPr>
          <w:lang w:val="es-ES"/>
        </w:rPr>
        <w:t>En segundo lugar, grafica las ecuaciones y explica los cambios en cada gráfica en comparación con la gráfica principal.</w:t>
      </w:r>
    </w:p>
    <w:p w14:paraId="54E63BBE" w14:textId="77777777" w:rsidR="002A27D2" w:rsidRPr="00D64675" w:rsidRDefault="002A27D2" w:rsidP="002A27D2">
      <w:pPr>
        <w:pStyle w:val="BodyText"/>
        <w:rPr>
          <w:lang w:val="es-ES"/>
        </w:rPr>
      </w:pPr>
    </w:p>
    <w:p w14:paraId="1F8EDA11" w14:textId="77777777" w:rsidR="002A27D2" w:rsidRPr="00D64675" w:rsidRDefault="002A27D2" w:rsidP="002A27D2">
      <w:pPr>
        <w:pStyle w:val="BodyText"/>
        <w:rPr>
          <w:lang w:val="es-ES"/>
        </w:rPr>
      </w:pPr>
    </w:p>
    <w:p w14:paraId="043C1979" w14:textId="5A3278FD" w:rsidR="008D4A94" w:rsidRPr="009005F0" w:rsidRDefault="008D4A94" w:rsidP="008D4A94">
      <w:pPr>
        <w:tabs>
          <w:tab w:val="left" w:pos="7200"/>
        </w:tabs>
        <w:rPr>
          <w:lang w:val="es-ES"/>
        </w:rPr>
      </w:pPr>
      <w:r w:rsidRPr="009005F0">
        <w:rPr>
          <w:lang w:val="es-ES"/>
        </w:rPr>
        <w:t xml:space="preserve">En tercer lugar, explica cómo se compararía la gráfica de </w:t>
      </w:r>
      <w:r w:rsidR="001D7D6F" w:rsidRPr="00E9492A">
        <w:rPr>
          <w:noProof/>
          <w:position w:val="-28"/>
        </w:rPr>
        <w:object w:dxaOrig="1500" w:dyaOrig="680" w14:anchorId="023584C0">
          <v:shape id="_x0000_i1025" type="#_x0000_t75" alt="" style="width:75.45pt;height:32.55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771996622" r:id="rId32"/>
        </w:object>
      </w:r>
      <w:r w:rsidRPr="009005F0">
        <w:rPr>
          <w:lang w:val="es-ES"/>
        </w:rPr>
        <w:t xml:space="preserve"> con la gráfica principal.</w:t>
      </w:r>
    </w:p>
    <w:p w14:paraId="19C58715" w14:textId="77777777" w:rsidR="002A27D2" w:rsidRPr="009005F0" w:rsidRDefault="002A27D2" w:rsidP="002A27D2">
      <w:pPr>
        <w:pStyle w:val="BodyText"/>
        <w:rPr>
          <w:lang w:val="es-ES"/>
        </w:rPr>
      </w:pPr>
    </w:p>
    <w:p w14:paraId="49DBDE69" w14:textId="77777777" w:rsidR="002A27D2" w:rsidRPr="009005F0" w:rsidRDefault="002A27D2" w:rsidP="002A27D2">
      <w:pPr>
        <w:pStyle w:val="BodyText"/>
        <w:rPr>
          <w:lang w:val="es-ES"/>
        </w:rPr>
      </w:pPr>
    </w:p>
    <w:p w14:paraId="12F03B50" w14:textId="77777777" w:rsidR="002A27D2" w:rsidRPr="009005F0" w:rsidRDefault="002A27D2" w:rsidP="002A27D2">
      <w:pPr>
        <w:pStyle w:val="BodyText"/>
        <w:rPr>
          <w:lang w:val="es-ES"/>
        </w:rPr>
      </w:pPr>
    </w:p>
    <w:p w14:paraId="07CE2D84" w14:textId="77777777" w:rsidR="002A27D2" w:rsidRPr="009005F0" w:rsidRDefault="002A27D2" w:rsidP="0027784E">
      <w:pPr>
        <w:pStyle w:val="BodyText"/>
        <w:rPr>
          <w:lang w:val="es-ES"/>
        </w:rPr>
      </w:pPr>
    </w:p>
    <w:p w14:paraId="62E675FE" w14:textId="70C9E637" w:rsidR="00446C13" w:rsidRPr="00D64675" w:rsidRDefault="002A27D2" w:rsidP="006B4CC2">
      <w:pPr>
        <w:pStyle w:val="Heading1"/>
        <w:rPr>
          <w:lang w:val="es-ES"/>
        </w:rPr>
      </w:pPr>
      <w:r w:rsidRPr="00D64675">
        <w:rPr>
          <w:lang w:val="es-ES"/>
        </w:rPr>
        <w:lastRenderedPageBreak/>
        <w:t>Part</w:t>
      </w:r>
      <w:r w:rsidR="00D8068B">
        <w:rPr>
          <w:lang w:val="es-ES"/>
        </w:rPr>
        <w:t>e</w:t>
      </w:r>
      <w:r w:rsidRPr="00D64675">
        <w:rPr>
          <w:lang w:val="es-ES"/>
        </w:rPr>
        <w:t xml:space="preserve"> III</w:t>
      </w:r>
    </w:p>
    <w:p w14:paraId="3E497920" w14:textId="6CFBC0F4" w:rsidR="00446C13" w:rsidRPr="00D64675" w:rsidRDefault="008D4A94" w:rsidP="008D4A94">
      <w:pPr>
        <w:tabs>
          <w:tab w:val="left" w:pos="7200"/>
        </w:tabs>
        <w:rPr>
          <w:lang w:val="es-ES"/>
        </w:rPr>
      </w:pPr>
      <w:r w:rsidRPr="00D64675">
        <w:rPr>
          <w:lang w:val="es-ES"/>
        </w:rPr>
        <w:t>¿Existen similitudes en las transformaciones?  Vuelve a mirar tus respuestas de la Parte I y II y mira si puedes encontrar algún patrón.  Enumera aquí las observaciones que hayas hecho:</w:t>
      </w:r>
    </w:p>
    <w:p w14:paraId="6BE5CAB4" w14:textId="77777777" w:rsidR="00F6547C" w:rsidRPr="00D64675" w:rsidRDefault="00F6547C" w:rsidP="00F6547C">
      <w:pPr>
        <w:rPr>
          <w:szCs w:val="24"/>
          <w:lang w:val="es-ES"/>
        </w:rPr>
      </w:pPr>
    </w:p>
    <w:p w14:paraId="699E4629" w14:textId="77777777" w:rsidR="00F6547C" w:rsidRPr="00D64675" w:rsidRDefault="00F6547C" w:rsidP="00F6547C">
      <w:pPr>
        <w:rPr>
          <w:szCs w:val="24"/>
          <w:lang w:val="es-ES"/>
        </w:rPr>
      </w:pPr>
    </w:p>
    <w:p w14:paraId="77F68CF3" w14:textId="77777777" w:rsidR="00F6547C" w:rsidRPr="00D64675" w:rsidRDefault="00F6547C" w:rsidP="00F6547C">
      <w:pPr>
        <w:rPr>
          <w:szCs w:val="24"/>
          <w:lang w:val="es-ES"/>
        </w:rPr>
      </w:pPr>
    </w:p>
    <w:p w14:paraId="488A425C" w14:textId="77777777" w:rsidR="00F6547C" w:rsidRPr="00D64675" w:rsidRDefault="00F6547C" w:rsidP="00F6547C">
      <w:pPr>
        <w:rPr>
          <w:szCs w:val="24"/>
          <w:lang w:val="es-ES"/>
        </w:rPr>
      </w:pPr>
    </w:p>
    <w:p w14:paraId="7B209577" w14:textId="77777777" w:rsidR="00F6547C" w:rsidRPr="00D64675" w:rsidRDefault="00F6547C" w:rsidP="00F6547C">
      <w:pPr>
        <w:rPr>
          <w:szCs w:val="24"/>
          <w:lang w:val="es-ES"/>
        </w:rPr>
      </w:pPr>
    </w:p>
    <w:p w14:paraId="2C12F277" w14:textId="77777777" w:rsidR="00F6547C" w:rsidRPr="00D64675" w:rsidRDefault="00F6547C" w:rsidP="00F6547C">
      <w:pPr>
        <w:rPr>
          <w:szCs w:val="24"/>
          <w:lang w:val="es-ES"/>
        </w:rPr>
      </w:pPr>
    </w:p>
    <w:p w14:paraId="6DEC78FF" w14:textId="77777777" w:rsidR="00F6547C" w:rsidRPr="00D64675" w:rsidRDefault="00F6547C" w:rsidP="00F6547C">
      <w:pPr>
        <w:rPr>
          <w:szCs w:val="24"/>
          <w:lang w:val="es-ES"/>
        </w:rPr>
      </w:pPr>
    </w:p>
    <w:p w14:paraId="23EAD090" w14:textId="77777777" w:rsidR="00F6547C" w:rsidRPr="00D64675" w:rsidRDefault="00F6547C" w:rsidP="00F6547C">
      <w:pPr>
        <w:rPr>
          <w:szCs w:val="24"/>
          <w:lang w:val="es-ES"/>
        </w:rPr>
      </w:pPr>
    </w:p>
    <w:p w14:paraId="024FFCF5" w14:textId="77777777" w:rsidR="00F6547C" w:rsidRPr="00D64675" w:rsidRDefault="00F6547C" w:rsidP="00F6547C">
      <w:pPr>
        <w:rPr>
          <w:szCs w:val="24"/>
          <w:lang w:val="es-ES"/>
        </w:rPr>
      </w:pPr>
    </w:p>
    <w:p w14:paraId="6F08FA9D" w14:textId="23E0592D" w:rsidR="002A27D2" w:rsidRPr="00D64675" w:rsidRDefault="00F6547C" w:rsidP="002A27D2">
      <w:pPr>
        <w:pStyle w:val="Heading1"/>
        <w:rPr>
          <w:lang w:val="es-ES"/>
        </w:rPr>
      </w:pPr>
      <w:r w:rsidRPr="00D64675">
        <w:rPr>
          <w:lang w:val="es-ES"/>
        </w:rPr>
        <w:t>Part</w:t>
      </w:r>
      <w:r w:rsidR="00D8068B">
        <w:rPr>
          <w:lang w:val="es-ES"/>
        </w:rPr>
        <w:t>e</w:t>
      </w:r>
      <w:r w:rsidRPr="00D64675">
        <w:rPr>
          <w:lang w:val="es-ES"/>
        </w:rPr>
        <w:t xml:space="preserve"> IV</w:t>
      </w:r>
    </w:p>
    <w:p w14:paraId="123792B5" w14:textId="2D8900E8" w:rsidR="008D4A94" w:rsidRPr="00D64675" w:rsidRDefault="008D4A94" w:rsidP="008D4A94">
      <w:pPr>
        <w:rPr>
          <w:lang w:val="es-ES"/>
        </w:rPr>
      </w:pPr>
      <w:r w:rsidRPr="00D64675">
        <w:rPr>
          <w:lang w:val="es-ES"/>
        </w:rPr>
        <w:t>Reúnanse con otro grupo y comparen sus respuestas para la Parte III. ¿Están todos de acuerdo con el patrón de las transformaciones? Prepárate para participar en nuestr</w:t>
      </w:r>
      <w:r w:rsidR="00D64675">
        <w:rPr>
          <w:lang w:val="es-ES"/>
        </w:rPr>
        <w:t>a discusión</w:t>
      </w:r>
      <w:r w:rsidRPr="00D64675">
        <w:rPr>
          <w:lang w:val="es-ES"/>
        </w:rPr>
        <w:t xml:space="preserve"> en clase sobre estas transformaciones.</w:t>
      </w:r>
    </w:p>
    <w:p w14:paraId="6E140CAF" w14:textId="77777777" w:rsidR="008D4A94" w:rsidRPr="00D64675" w:rsidRDefault="008D4A94" w:rsidP="008D4A94">
      <w:pPr>
        <w:pStyle w:val="BodyText"/>
        <w:rPr>
          <w:lang w:val="es-ES"/>
        </w:rPr>
      </w:pPr>
    </w:p>
    <w:p w14:paraId="3E964EAF" w14:textId="77777777" w:rsidR="00F6547C" w:rsidRPr="00D64675" w:rsidRDefault="00F6547C" w:rsidP="00F6547C">
      <w:pPr>
        <w:rPr>
          <w:szCs w:val="24"/>
          <w:lang w:val="es-ES"/>
        </w:rPr>
      </w:pPr>
    </w:p>
    <w:p w14:paraId="27557434" w14:textId="77777777" w:rsidR="00F6547C" w:rsidRPr="00D64675" w:rsidRDefault="00F6547C" w:rsidP="00F6547C">
      <w:pPr>
        <w:rPr>
          <w:szCs w:val="24"/>
          <w:lang w:val="es-ES"/>
        </w:rPr>
      </w:pPr>
    </w:p>
    <w:p w14:paraId="1457C68F" w14:textId="77777777" w:rsidR="00F6547C" w:rsidRPr="00D64675" w:rsidRDefault="00F6547C" w:rsidP="00F6547C">
      <w:pPr>
        <w:rPr>
          <w:szCs w:val="24"/>
          <w:lang w:val="es-ES"/>
        </w:rPr>
      </w:pPr>
    </w:p>
    <w:p w14:paraId="0669235C" w14:textId="77777777" w:rsidR="00F6547C" w:rsidRPr="00D64675" w:rsidRDefault="00F6547C" w:rsidP="00F6547C">
      <w:pPr>
        <w:rPr>
          <w:szCs w:val="24"/>
          <w:lang w:val="es-ES"/>
        </w:rPr>
      </w:pPr>
    </w:p>
    <w:p w14:paraId="0A7E37DF" w14:textId="77777777" w:rsidR="00F6547C" w:rsidRPr="00D64675" w:rsidRDefault="00F6547C" w:rsidP="00F6547C">
      <w:pPr>
        <w:rPr>
          <w:szCs w:val="24"/>
          <w:lang w:val="es-ES"/>
        </w:rPr>
      </w:pPr>
    </w:p>
    <w:p w14:paraId="27322960" w14:textId="77777777" w:rsidR="00F6547C" w:rsidRPr="00D64675" w:rsidRDefault="00F6547C" w:rsidP="00F6547C">
      <w:pPr>
        <w:rPr>
          <w:szCs w:val="24"/>
          <w:lang w:val="es-ES"/>
        </w:rPr>
      </w:pPr>
    </w:p>
    <w:p w14:paraId="4A6A06AA" w14:textId="77777777" w:rsidR="00F6547C" w:rsidRPr="00D64675" w:rsidRDefault="00F6547C" w:rsidP="00F6547C">
      <w:pPr>
        <w:rPr>
          <w:szCs w:val="24"/>
          <w:lang w:val="es-ES"/>
        </w:rPr>
      </w:pPr>
    </w:p>
    <w:p w14:paraId="608E89D6" w14:textId="77777777" w:rsidR="00F6547C" w:rsidRPr="00D64675" w:rsidRDefault="00F6547C" w:rsidP="00F6547C">
      <w:pPr>
        <w:rPr>
          <w:szCs w:val="24"/>
          <w:lang w:val="es-ES"/>
        </w:rPr>
      </w:pPr>
    </w:p>
    <w:p w14:paraId="574ACE07" w14:textId="77777777" w:rsidR="00F6547C" w:rsidRPr="00D64675" w:rsidRDefault="00F6547C" w:rsidP="00F6547C">
      <w:pPr>
        <w:rPr>
          <w:szCs w:val="24"/>
          <w:lang w:val="es-ES"/>
        </w:rPr>
      </w:pPr>
    </w:p>
    <w:sectPr w:rsidR="00F6547C" w:rsidRPr="00D64675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E26CB4" w14:textId="77777777" w:rsidR="001D7D6F" w:rsidRDefault="001D7D6F" w:rsidP="00293785">
      <w:pPr>
        <w:spacing w:after="0" w:line="240" w:lineRule="auto"/>
      </w:pPr>
      <w:r>
        <w:separator/>
      </w:r>
    </w:p>
  </w:endnote>
  <w:endnote w:type="continuationSeparator" w:id="0">
    <w:p w14:paraId="599967B0" w14:textId="77777777" w:rsidR="001D7D6F" w:rsidRDefault="001D7D6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Sans">
    <w:altName w:val="Times New Roman"/>
    <w:panose1 w:val="020B0606030504020204"/>
    <w:charset w:val="00"/>
    <w:family w:val="auto"/>
    <w:pitch w:val="variable"/>
    <w:sig w:usb0="00000001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0B4220" w14:textId="77777777" w:rsidR="00D64675" w:rsidRDefault="00D6467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CBC1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103D190" wp14:editId="3A8B79A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A21D1AB" w14:textId="70C86E1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0F4D884056B4A8AB1265AF94FA4788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F7A0D">
                                <w:t>Transforme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103D19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A21D1AB" w14:textId="70C86E1C" w:rsidR="00293785" w:rsidRDefault="00E9492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0F4D884056B4A8AB1265AF94FA4788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F7A0D">
                          <w:t>Transforme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3C6A45B" wp14:editId="469C02B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B05B4B" w14:textId="77777777" w:rsidR="00D64675" w:rsidRDefault="00D646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79F234" w14:textId="77777777" w:rsidR="001D7D6F" w:rsidRDefault="001D7D6F" w:rsidP="00293785">
      <w:pPr>
        <w:spacing w:after="0" w:line="240" w:lineRule="auto"/>
      </w:pPr>
      <w:r>
        <w:separator/>
      </w:r>
    </w:p>
  </w:footnote>
  <w:footnote w:type="continuationSeparator" w:id="0">
    <w:p w14:paraId="7D7DB835" w14:textId="77777777" w:rsidR="001D7D6F" w:rsidRDefault="001D7D6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4F5578" w14:textId="77777777" w:rsidR="00D64675" w:rsidRDefault="00D6467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FF7D3F" w14:textId="77777777" w:rsidR="00D64675" w:rsidRDefault="00D6467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2880DA" w14:textId="77777777" w:rsidR="00D64675" w:rsidRDefault="00D646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10662408">
    <w:abstractNumId w:val="6"/>
  </w:num>
  <w:num w:numId="2" w16cid:durableId="42994721">
    <w:abstractNumId w:val="7"/>
  </w:num>
  <w:num w:numId="3" w16cid:durableId="1549369064">
    <w:abstractNumId w:val="0"/>
  </w:num>
  <w:num w:numId="4" w16cid:durableId="428696170">
    <w:abstractNumId w:val="2"/>
  </w:num>
  <w:num w:numId="5" w16cid:durableId="2010519789">
    <w:abstractNumId w:val="3"/>
  </w:num>
  <w:num w:numId="6" w16cid:durableId="2095859941">
    <w:abstractNumId w:val="5"/>
  </w:num>
  <w:num w:numId="7" w16cid:durableId="109788313">
    <w:abstractNumId w:val="4"/>
  </w:num>
  <w:num w:numId="8" w16cid:durableId="329254956">
    <w:abstractNumId w:val="8"/>
  </w:num>
  <w:num w:numId="9" w16cid:durableId="1855147530">
    <w:abstractNumId w:val="9"/>
  </w:num>
  <w:num w:numId="10" w16cid:durableId="1963799810">
    <w:abstractNumId w:val="10"/>
  </w:num>
  <w:num w:numId="11" w16cid:durableId="908535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84E"/>
    <w:rsid w:val="0004006F"/>
    <w:rsid w:val="00053775"/>
    <w:rsid w:val="0005619A"/>
    <w:rsid w:val="0008589D"/>
    <w:rsid w:val="000C6F00"/>
    <w:rsid w:val="0011259B"/>
    <w:rsid w:val="00116FDD"/>
    <w:rsid w:val="00125621"/>
    <w:rsid w:val="00196E6C"/>
    <w:rsid w:val="001D0BBF"/>
    <w:rsid w:val="001D7D6F"/>
    <w:rsid w:val="001E1F85"/>
    <w:rsid w:val="001F125D"/>
    <w:rsid w:val="002345CC"/>
    <w:rsid w:val="0027784E"/>
    <w:rsid w:val="00293785"/>
    <w:rsid w:val="002A27D2"/>
    <w:rsid w:val="002C0879"/>
    <w:rsid w:val="002C37B4"/>
    <w:rsid w:val="0036040A"/>
    <w:rsid w:val="00397FA9"/>
    <w:rsid w:val="00446C13"/>
    <w:rsid w:val="004E5C4A"/>
    <w:rsid w:val="005078B4"/>
    <w:rsid w:val="0053328A"/>
    <w:rsid w:val="00540FC6"/>
    <w:rsid w:val="005511B6"/>
    <w:rsid w:val="00553C98"/>
    <w:rsid w:val="005A29D5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B4571"/>
    <w:rsid w:val="007E6F1D"/>
    <w:rsid w:val="0083147D"/>
    <w:rsid w:val="00880013"/>
    <w:rsid w:val="008920A4"/>
    <w:rsid w:val="008D4A94"/>
    <w:rsid w:val="008F5386"/>
    <w:rsid w:val="009005F0"/>
    <w:rsid w:val="00913172"/>
    <w:rsid w:val="00924383"/>
    <w:rsid w:val="00981E19"/>
    <w:rsid w:val="009B52E4"/>
    <w:rsid w:val="009D6E8D"/>
    <w:rsid w:val="009E5554"/>
    <w:rsid w:val="00A101E8"/>
    <w:rsid w:val="00A47C57"/>
    <w:rsid w:val="00A65EE9"/>
    <w:rsid w:val="00AA7C5F"/>
    <w:rsid w:val="00AC349E"/>
    <w:rsid w:val="00B92DBF"/>
    <w:rsid w:val="00BD119F"/>
    <w:rsid w:val="00BF45A9"/>
    <w:rsid w:val="00C73EA1"/>
    <w:rsid w:val="00C8524A"/>
    <w:rsid w:val="00CC4F77"/>
    <w:rsid w:val="00CD3CF6"/>
    <w:rsid w:val="00CE336D"/>
    <w:rsid w:val="00D06E7F"/>
    <w:rsid w:val="00D106FF"/>
    <w:rsid w:val="00D269D8"/>
    <w:rsid w:val="00D626EB"/>
    <w:rsid w:val="00D64675"/>
    <w:rsid w:val="00D8068B"/>
    <w:rsid w:val="00DC7A6D"/>
    <w:rsid w:val="00E23F11"/>
    <w:rsid w:val="00E9492A"/>
    <w:rsid w:val="00EA74D2"/>
    <w:rsid w:val="00ED24C8"/>
    <w:rsid w:val="00F377E2"/>
    <w:rsid w:val="00F50748"/>
    <w:rsid w:val="00F6547C"/>
    <w:rsid w:val="00F72D02"/>
    <w:rsid w:val="00F87FDD"/>
    <w:rsid w:val="00FF7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151C9E"/>
  <w15:docId w15:val="{4ACD6699-F640-431C-9739-EC153AABF7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A65EE9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  <w:lang w:val="es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  <w:lang w:val="es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A65EE9"/>
    <w:rPr>
      <w:rFonts w:asciiTheme="majorHAnsi" w:eastAsiaTheme="majorEastAsia" w:hAnsiTheme="majorHAnsi" w:cstheme="majorBidi"/>
      <w:b/>
      <w:caps/>
      <w:kern w:val="28"/>
      <w:sz w:val="32"/>
      <w:szCs w:val="56"/>
      <w:lang w:val="es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customStyle="1" w:styleId="subtext">
    <w:name w:val="subtext"/>
    <w:uiPriority w:val="99"/>
    <w:rsid w:val="005A29D5"/>
    <w:rPr>
      <w:rFonts w:ascii="Calibri" w:hAnsi="Calibri" w:cs="OpenSans"/>
      <w:color w:val="4E6F74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21" Type="http://schemas.openxmlformats.org/officeDocument/2006/relationships/image" Target="media/image7.wmf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header" Target="header3.xml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header" Target="header1.xml"/><Relationship Id="rId38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0F4D884056B4A8AB1265AF94FA478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81A997-AE40-4C7D-830E-E5E4962400AB}"/>
      </w:docPartPr>
      <w:docPartBody>
        <w:p w:rsidR="00384F58" w:rsidRDefault="00384F58">
          <w:pPr>
            <w:pStyle w:val="F0F4D884056B4A8AB1265AF94FA4788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Sans">
    <w:altName w:val="Times New Roman"/>
    <w:panose1 w:val="020B0606030504020204"/>
    <w:charset w:val="00"/>
    <w:family w:val="auto"/>
    <w:pitch w:val="variable"/>
    <w:sig w:usb0="00000001" w:usb1="4000205B" w:usb2="00000028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F58"/>
    <w:rsid w:val="001223DB"/>
    <w:rsid w:val="00384F58"/>
    <w:rsid w:val="003D2B52"/>
    <w:rsid w:val="004560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0F4D884056B4A8AB1265AF94FA47881">
    <w:name w:val="F0F4D884056B4A8AB1265AF94FA4788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7</TotalTime>
  <Pages>3</Pages>
  <Words>272</Words>
  <Characters>1461</Characters>
  <Application>Microsoft Office Word</Application>
  <DocSecurity>0</DocSecurity>
  <Lines>97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ers, Part 2</vt:lpstr>
    </vt:vector>
  </TitlesOfParts>
  <Manager/>
  <Company/>
  <LinksUpToDate>false</LinksUpToDate>
  <CharactersWithSpaces>170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, Part 2</dc:title>
  <dc:subject/>
  <dc:creator>K20 Center</dc:creator>
  <cp:keywords/>
  <dc:description/>
  <cp:lastModifiedBy>Gracia, Ann M.</cp:lastModifiedBy>
  <cp:revision>5</cp:revision>
  <cp:lastPrinted>2016-07-14T14:08:00Z</cp:lastPrinted>
  <dcterms:created xsi:type="dcterms:W3CDTF">2024-03-13T16:43:00Z</dcterms:created>
  <dcterms:modified xsi:type="dcterms:W3CDTF">2024-03-15T14:2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